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A37A8A1" w14:textId="77777777" w:rsidR="009A0FF3" w:rsidRPr="009A0FF3" w:rsidRDefault="009A0FF3" w:rsidP="009A0FF3">
      <w:pPr>
        <w:ind w:firstLine="482"/>
      </w:pPr>
      <w:r w:rsidRPr="009A0FF3">
        <w:rPr>
          <w:b/>
          <w:bCs/>
        </w:rPr>
        <w:t>1. Query for Initial Cohort Identification and Outcome Stratification:</w:t>
      </w:r>
    </w:p>
    <w:p w14:paraId="244D11C4" w14:textId="109CE81E" w:rsidR="009A0FF3" w:rsidRPr="009A0FF3" w:rsidRDefault="009A0FF3" w:rsidP="009A0FF3">
      <w:pPr>
        <w:ind w:firstLine="480"/>
      </w:pPr>
      <w:r w:rsidRPr="009A0FF3">
        <w:t>This query identifies adult patients (</w:t>
      </w:r>
      <w:r w:rsidRPr="009A0FF3">
        <w:rPr>
          <w:position w:val="-4"/>
        </w:rPr>
        <w:object w:dxaOrig="200" w:dyaOrig="240" w14:anchorId="5C930E9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0pt;height:11.9pt" o:ole="">
            <v:imagedata r:id="rId7" o:title=""/>
          </v:shape>
          <o:OLEObject Type="Embed" ProgID="Equation.DSMT4" ShapeID="_x0000_i1027" DrawAspect="Content" ObjectID="_1839319427" r:id="rId8"/>
        </w:object>
      </w:r>
      <w:r w:rsidRPr="009A0FF3">
        <w:t>18 years) with Diabetes Mellitus and determines their Osteoporosis status based on ICD-9 and ICD-10 codes to establish the target admission (target_hadm).</w:t>
      </w:r>
    </w:p>
    <w:p w14:paraId="3BAF478C" w14:textId="77777777" w:rsidR="009A0FF3" w:rsidRPr="009A0FF3" w:rsidRDefault="009A0FF3" w:rsidP="009A0FF3">
      <w:pPr>
        <w:ind w:firstLine="480"/>
      </w:pPr>
      <w:r w:rsidRPr="009A0FF3">
        <w:t>SQL</w:t>
      </w:r>
    </w:p>
    <w:p w14:paraId="4E589A4E" w14:textId="77777777" w:rsidR="009A0FF3" w:rsidRPr="009A0FF3" w:rsidRDefault="009A0FF3" w:rsidP="009A0FF3">
      <w:pPr>
        <w:ind w:firstLine="480"/>
      </w:pPr>
      <w:r w:rsidRPr="009A0FF3">
        <w:t>WITH diabetes_patients AS (</w:t>
      </w:r>
    </w:p>
    <w:p w14:paraId="38247103" w14:textId="77777777" w:rsidR="009A0FF3" w:rsidRPr="009A0FF3" w:rsidRDefault="009A0FF3" w:rsidP="009A0FF3">
      <w:pPr>
        <w:ind w:firstLine="480"/>
      </w:pPr>
      <w:r w:rsidRPr="009A0FF3">
        <w:t xml:space="preserve">    SELECT DISTINCT p.subject_id, p.gender, p.anchor_age</w:t>
      </w:r>
    </w:p>
    <w:p w14:paraId="69104F49" w14:textId="77777777" w:rsidR="009A0FF3" w:rsidRPr="009A0FF3" w:rsidRDefault="009A0FF3" w:rsidP="009A0FF3">
      <w:pPr>
        <w:ind w:firstLine="480"/>
      </w:pPr>
      <w:r w:rsidRPr="009A0FF3">
        <w:t xml:space="preserve">    FROM mimiciv_hosp.patients p</w:t>
      </w:r>
    </w:p>
    <w:p w14:paraId="31BEA380" w14:textId="77777777" w:rsidR="009A0FF3" w:rsidRPr="009A0FF3" w:rsidRDefault="009A0FF3" w:rsidP="009A0FF3">
      <w:pPr>
        <w:ind w:firstLine="480"/>
      </w:pPr>
      <w:r w:rsidRPr="009A0FF3">
        <w:t xml:space="preserve">    JOIN mimiciv_hosp.diagnoses_icd d ON p.subject_id = d.subject_id</w:t>
      </w:r>
    </w:p>
    <w:p w14:paraId="79932243" w14:textId="77777777" w:rsidR="009A0FF3" w:rsidRPr="009A0FF3" w:rsidRDefault="009A0FF3" w:rsidP="009A0FF3">
      <w:pPr>
        <w:ind w:firstLine="480"/>
      </w:pPr>
      <w:r w:rsidRPr="009A0FF3">
        <w:t xml:space="preserve">    WHERE p.anchor_age &gt;= 18</w:t>
      </w:r>
    </w:p>
    <w:p w14:paraId="1C967075" w14:textId="77777777" w:rsidR="009A0FF3" w:rsidRPr="009A0FF3" w:rsidRDefault="009A0FF3" w:rsidP="009A0FF3">
      <w:pPr>
        <w:ind w:firstLine="480"/>
      </w:pPr>
      <w:r w:rsidRPr="009A0FF3">
        <w:t xml:space="preserve">    AND (</w:t>
      </w:r>
    </w:p>
    <w:p w14:paraId="526505C1" w14:textId="77777777" w:rsidR="009A0FF3" w:rsidRPr="009A0FF3" w:rsidRDefault="009A0FF3" w:rsidP="009A0FF3">
      <w:pPr>
        <w:ind w:firstLine="480"/>
      </w:pPr>
      <w:r w:rsidRPr="009A0FF3">
        <w:t xml:space="preserve">        (d.icd_version = 9 AND LEFT(d.icd_code, 3) IN ('249', '250'))</w:t>
      </w:r>
    </w:p>
    <w:p w14:paraId="089AA15F" w14:textId="77777777" w:rsidR="009A0FF3" w:rsidRPr="009A0FF3" w:rsidRDefault="009A0FF3" w:rsidP="009A0FF3">
      <w:pPr>
        <w:ind w:firstLine="480"/>
      </w:pPr>
      <w:r w:rsidRPr="009A0FF3">
        <w:t xml:space="preserve">        OR (d.icd_version = 10 AND LEFT(d.icd_code, 3) IN ('E08', 'E09', 'E10', 'E11', 'E13'))</w:t>
      </w:r>
    </w:p>
    <w:p w14:paraId="2F2D6E56" w14:textId="77777777" w:rsidR="009A0FF3" w:rsidRPr="009A0FF3" w:rsidRDefault="009A0FF3" w:rsidP="009A0FF3">
      <w:pPr>
        <w:ind w:firstLine="480"/>
      </w:pPr>
      <w:r w:rsidRPr="009A0FF3">
        <w:t xml:space="preserve">    )</w:t>
      </w:r>
    </w:p>
    <w:p w14:paraId="7CEEB540" w14:textId="77777777" w:rsidR="009A0FF3" w:rsidRPr="009A0FF3" w:rsidRDefault="009A0FF3" w:rsidP="009A0FF3">
      <w:pPr>
        <w:ind w:firstLine="480"/>
      </w:pPr>
      <w:r w:rsidRPr="009A0FF3">
        <w:t>),</w:t>
      </w:r>
    </w:p>
    <w:p w14:paraId="6CAC5A8C" w14:textId="77777777" w:rsidR="009A0FF3" w:rsidRPr="009A0FF3" w:rsidRDefault="009A0FF3" w:rsidP="009A0FF3">
      <w:pPr>
        <w:ind w:firstLine="480"/>
      </w:pPr>
      <w:r w:rsidRPr="009A0FF3">
        <w:t>osteoporosis_diagnoses AS (</w:t>
      </w:r>
    </w:p>
    <w:p w14:paraId="2B1AA845" w14:textId="77777777" w:rsidR="009A0FF3" w:rsidRPr="009A0FF3" w:rsidRDefault="009A0FF3" w:rsidP="009A0FF3">
      <w:pPr>
        <w:ind w:firstLine="480"/>
      </w:pPr>
      <w:r w:rsidRPr="009A0FF3">
        <w:t xml:space="preserve">    SELECT DISTINCT d.subject_id, MIN(d.hadm_id) as first_osteo_hadm</w:t>
      </w:r>
    </w:p>
    <w:p w14:paraId="38B618D6" w14:textId="77777777" w:rsidR="009A0FF3" w:rsidRPr="009A0FF3" w:rsidRDefault="009A0FF3" w:rsidP="009A0FF3">
      <w:pPr>
        <w:ind w:firstLine="480"/>
      </w:pPr>
      <w:r w:rsidRPr="009A0FF3">
        <w:t xml:space="preserve">    FROM mimiciv_hosp.diagnoses_icd d</w:t>
      </w:r>
    </w:p>
    <w:p w14:paraId="3CE3A54E" w14:textId="77777777" w:rsidR="009A0FF3" w:rsidRPr="009A0FF3" w:rsidRDefault="009A0FF3" w:rsidP="009A0FF3">
      <w:pPr>
        <w:ind w:firstLine="480"/>
      </w:pPr>
      <w:r w:rsidRPr="009A0FF3">
        <w:t xml:space="preserve">    WHERE (</w:t>
      </w:r>
    </w:p>
    <w:p w14:paraId="044979D5" w14:textId="77777777" w:rsidR="009A0FF3" w:rsidRPr="009A0FF3" w:rsidRDefault="009A0FF3" w:rsidP="009A0FF3">
      <w:pPr>
        <w:ind w:firstLine="480"/>
      </w:pPr>
      <w:r w:rsidRPr="009A0FF3">
        <w:t xml:space="preserve">        (d.icd_version = 9 AND LEFT(d.icd_code, 3) IN ('733'))</w:t>
      </w:r>
    </w:p>
    <w:p w14:paraId="11D3815A" w14:textId="77777777" w:rsidR="009A0FF3" w:rsidRPr="009A0FF3" w:rsidRDefault="009A0FF3" w:rsidP="009A0FF3">
      <w:pPr>
        <w:ind w:firstLine="480"/>
      </w:pPr>
      <w:r w:rsidRPr="009A0FF3">
        <w:t xml:space="preserve">        OR (d.icd_version = 10 AND LEFT(d.icd_code, 3) IN ('M80', 'M81', 'M82'))</w:t>
      </w:r>
    </w:p>
    <w:p w14:paraId="7A160A2C" w14:textId="77777777" w:rsidR="009A0FF3" w:rsidRPr="009A0FF3" w:rsidRDefault="009A0FF3" w:rsidP="009A0FF3">
      <w:pPr>
        <w:ind w:firstLine="480"/>
      </w:pPr>
      <w:r w:rsidRPr="009A0FF3">
        <w:t xml:space="preserve">    )</w:t>
      </w:r>
    </w:p>
    <w:p w14:paraId="3A9127D4" w14:textId="77777777" w:rsidR="009A0FF3" w:rsidRPr="009A0FF3" w:rsidRDefault="009A0FF3" w:rsidP="009A0FF3">
      <w:pPr>
        <w:ind w:firstLine="480"/>
      </w:pPr>
      <w:r w:rsidRPr="009A0FF3">
        <w:t xml:space="preserve">    GROUP BY d.subject_id</w:t>
      </w:r>
    </w:p>
    <w:p w14:paraId="6DB1D4F1" w14:textId="77777777" w:rsidR="009A0FF3" w:rsidRPr="009A0FF3" w:rsidRDefault="009A0FF3" w:rsidP="009A0FF3">
      <w:pPr>
        <w:ind w:firstLine="480"/>
      </w:pPr>
      <w:r w:rsidRPr="009A0FF3">
        <w:t>),</w:t>
      </w:r>
    </w:p>
    <w:p w14:paraId="5A431517" w14:textId="77777777" w:rsidR="009A0FF3" w:rsidRPr="009A0FF3" w:rsidRDefault="009A0FF3" w:rsidP="009A0FF3">
      <w:pPr>
        <w:ind w:firstLine="480"/>
      </w:pPr>
      <w:r w:rsidRPr="009A0FF3">
        <w:t>patient_admissions AS (</w:t>
      </w:r>
    </w:p>
    <w:p w14:paraId="5A8CF0CA" w14:textId="77777777" w:rsidR="009A0FF3" w:rsidRPr="009A0FF3" w:rsidRDefault="009A0FF3" w:rsidP="009A0FF3">
      <w:pPr>
        <w:ind w:firstLine="480"/>
      </w:pPr>
      <w:r w:rsidRPr="009A0FF3">
        <w:t xml:space="preserve">    SELECT p.subject_id, p.gender, p.anchor_age,</w:t>
      </w:r>
    </w:p>
    <w:p w14:paraId="6BFE62A0" w14:textId="77777777" w:rsidR="009A0FF3" w:rsidRPr="009A0FF3" w:rsidRDefault="009A0FF3" w:rsidP="009A0FF3">
      <w:pPr>
        <w:ind w:firstLine="480"/>
      </w:pPr>
      <w:r w:rsidRPr="009A0FF3">
        <w:t xml:space="preserve">           COALESCE(o.first_osteo_hadm, MIN(a.hadm_id)) as target_hadm,</w:t>
      </w:r>
    </w:p>
    <w:p w14:paraId="191A8DE3" w14:textId="77777777" w:rsidR="009A0FF3" w:rsidRPr="009A0FF3" w:rsidRDefault="009A0FF3" w:rsidP="009A0FF3">
      <w:pPr>
        <w:ind w:firstLine="480"/>
      </w:pPr>
      <w:r w:rsidRPr="009A0FF3">
        <w:t xml:space="preserve">           CASE WHEN o.subject_id IS NOT NULL THEN 1 ELSE 0 END </w:t>
      </w:r>
      <w:r w:rsidRPr="009A0FF3">
        <w:lastRenderedPageBreak/>
        <w:t>as has_osteoporosis</w:t>
      </w:r>
    </w:p>
    <w:p w14:paraId="2AC1F763" w14:textId="77777777" w:rsidR="009A0FF3" w:rsidRPr="009A0FF3" w:rsidRDefault="009A0FF3" w:rsidP="009A0FF3">
      <w:pPr>
        <w:ind w:firstLine="480"/>
      </w:pPr>
      <w:r w:rsidRPr="009A0FF3">
        <w:t xml:space="preserve">    FROM diabetes_patients p</w:t>
      </w:r>
    </w:p>
    <w:p w14:paraId="6E3C5419" w14:textId="77777777" w:rsidR="009A0FF3" w:rsidRPr="009A0FF3" w:rsidRDefault="009A0FF3" w:rsidP="009A0FF3">
      <w:pPr>
        <w:ind w:firstLine="480"/>
      </w:pPr>
      <w:r w:rsidRPr="009A0FF3">
        <w:t xml:space="preserve">    LEFT JOIN osteoporosis_diagnoses o ON p.subject_id = o.subject_id</w:t>
      </w:r>
    </w:p>
    <w:p w14:paraId="1B7339B2" w14:textId="77777777" w:rsidR="009A0FF3" w:rsidRPr="009A0FF3" w:rsidRDefault="009A0FF3" w:rsidP="009A0FF3">
      <w:pPr>
        <w:ind w:firstLine="480"/>
      </w:pPr>
      <w:r w:rsidRPr="009A0FF3">
        <w:t xml:space="preserve">    LEFT JOIN mimiciv_hosp.admissions a ON p.subject_id = a.subject_id</w:t>
      </w:r>
    </w:p>
    <w:p w14:paraId="2E7929D2" w14:textId="77777777" w:rsidR="009A0FF3" w:rsidRPr="009A0FF3" w:rsidRDefault="009A0FF3" w:rsidP="009A0FF3">
      <w:pPr>
        <w:ind w:firstLine="480"/>
      </w:pPr>
      <w:r w:rsidRPr="009A0FF3">
        <w:t xml:space="preserve">    GROUP BY p.subject_id, p.gender, p.anchor_age, o.subject_id, o.first_osteo_hadm</w:t>
      </w:r>
    </w:p>
    <w:p w14:paraId="7946340E" w14:textId="77777777" w:rsidR="009A0FF3" w:rsidRPr="009A0FF3" w:rsidRDefault="009A0FF3" w:rsidP="009A0FF3">
      <w:pPr>
        <w:ind w:firstLine="480"/>
      </w:pPr>
      <w:r w:rsidRPr="009A0FF3">
        <w:t>)</w:t>
      </w:r>
    </w:p>
    <w:p w14:paraId="1547E3F7" w14:textId="77777777" w:rsidR="009A0FF3" w:rsidRPr="009A0FF3" w:rsidRDefault="009A0FF3" w:rsidP="009A0FF3">
      <w:pPr>
        <w:ind w:firstLine="480"/>
      </w:pPr>
      <w:r w:rsidRPr="009A0FF3">
        <w:t>SELECT subject_id, gender, anchor_age, target_hadm, has_osteoporosis</w:t>
      </w:r>
    </w:p>
    <w:p w14:paraId="02013D59" w14:textId="77777777" w:rsidR="009A0FF3" w:rsidRPr="009A0FF3" w:rsidRDefault="009A0FF3" w:rsidP="009A0FF3">
      <w:pPr>
        <w:ind w:firstLine="480"/>
      </w:pPr>
      <w:r w:rsidRPr="009A0FF3">
        <w:t>FROM patient_admissions</w:t>
      </w:r>
    </w:p>
    <w:p w14:paraId="049B1ECE" w14:textId="77777777" w:rsidR="009A0FF3" w:rsidRPr="009A0FF3" w:rsidRDefault="009A0FF3" w:rsidP="009A0FF3">
      <w:pPr>
        <w:ind w:firstLine="480"/>
      </w:pPr>
      <w:r w:rsidRPr="009A0FF3">
        <w:t>ORDER BY subject_id;</w:t>
      </w:r>
    </w:p>
    <w:p w14:paraId="4DF98367" w14:textId="77777777" w:rsidR="009A0FF3" w:rsidRPr="009A0FF3" w:rsidRDefault="009A0FF3" w:rsidP="009A0FF3">
      <w:pPr>
        <w:ind w:firstLine="482"/>
      </w:pPr>
      <w:r w:rsidRPr="009A0FF3">
        <w:rPr>
          <w:b/>
          <w:bCs/>
        </w:rPr>
        <w:t>2. Query for Body Metrics (Height and Weight):</w:t>
      </w:r>
    </w:p>
    <w:p w14:paraId="7832EA96" w14:textId="77777777" w:rsidR="009A0FF3" w:rsidRPr="009A0FF3" w:rsidRDefault="009A0FF3" w:rsidP="009A0FF3">
      <w:pPr>
        <w:ind w:firstLine="480"/>
      </w:pPr>
      <w:r w:rsidRPr="009A0FF3">
        <w:t>SQL</w:t>
      </w:r>
    </w:p>
    <w:p w14:paraId="545E67CA" w14:textId="77777777" w:rsidR="009A0FF3" w:rsidRPr="009A0FF3" w:rsidRDefault="009A0FF3" w:rsidP="009A0FF3">
      <w:pPr>
        <w:ind w:firstLine="480"/>
      </w:pPr>
      <w:r w:rsidRPr="009A0FF3">
        <w:t xml:space="preserve">SELECT </w:t>
      </w:r>
    </w:p>
    <w:p w14:paraId="44C08E6B" w14:textId="77777777" w:rsidR="009A0FF3" w:rsidRPr="009A0FF3" w:rsidRDefault="009A0FF3" w:rsidP="009A0FF3">
      <w:pPr>
        <w:ind w:firstLine="480"/>
      </w:pPr>
      <w:r w:rsidRPr="009A0FF3">
        <w:t xml:space="preserve">    MAX(CASE WHEN itemid = 226730 THEN valuenum END) as height_cm,</w:t>
      </w:r>
    </w:p>
    <w:p w14:paraId="2A247723" w14:textId="77777777" w:rsidR="009A0FF3" w:rsidRPr="009A0FF3" w:rsidRDefault="009A0FF3" w:rsidP="009A0FF3">
      <w:pPr>
        <w:ind w:firstLine="480"/>
      </w:pPr>
      <w:r w:rsidRPr="009A0FF3">
        <w:t xml:space="preserve">    MAX(CASE WHEN itemid = 226512 THEN valuenum END) as weight_kg</w:t>
      </w:r>
    </w:p>
    <w:p w14:paraId="53FB5281" w14:textId="77777777" w:rsidR="009A0FF3" w:rsidRPr="009A0FF3" w:rsidRDefault="009A0FF3" w:rsidP="009A0FF3">
      <w:pPr>
        <w:ind w:firstLine="480"/>
      </w:pPr>
      <w:r w:rsidRPr="009A0FF3">
        <w:t>FROM mimiciv_icu.chartevents</w:t>
      </w:r>
    </w:p>
    <w:p w14:paraId="6B990211" w14:textId="77777777" w:rsidR="009A0FF3" w:rsidRPr="009A0FF3" w:rsidRDefault="009A0FF3" w:rsidP="009A0FF3">
      <w:pPr>
        <w:ind w:firstLine="480"/>
      </w:pPr>
      <w:r w:rsidRPr="009A0FF3">
        <w:t xml:space="preserve">WHERE subject_id = [SUBJECT_ID] </w:t>
      </w:r>
    </w:p>
    <w:p w14:paraId="67F132E5" w14:textId="77777777" w:rsidR="009A0FF3" w:rsidRPr="009A0FF3" w:rsidRDefault="009A0FF3" w:rsidP="009A0FF3">
      <w:pPr>
        <w:ind w:firstLine="480"/>
      </w:pPr>
      <w:r w:rsidRPr="009A0FF3">
        <w:t xml:space="preserve">  AND hadm_id = [HADM_ID]</w:t>
      </w:r>
    </w:p>
    <w:p w14:paraId="2B3A6A9D" w14:textId="77777777" w:rsidR="009A0FF3" w:rsidRPr="009A0FF3" w:rsidRDefault="009A0FF3" w:rsidP="009A0FF3">
      <w:pPr>
        <w:ind w:firstLine="480"/>
      </w:pPr>
      <w:r w:rsidRPr="009A0FF3">
        <w:t xml:space="preserve">  AND itemid IN (226730, 226512);</w:t>
      </w:r>
    </w:p>
    <w:p w14:paraId="7B18C054" w14:textId="77777777" w:rsidR="009A0FF3" w:rsidRPr="009A0FF3" w:rsidRDefault="009A0FF3" w:rsidP="009A0FF3">
      <w:pPr>
        <w:ind w:firstLine="482"/>
      </w:pPr>
      <w:r w:rsidRPr="009A0FF3">
        <w:rPr>
          <w:b/>
          <w:bCs/>
        </w:rPr>
        <w:t>3. Query for Laboratory Events Extraction:</w:t>
      </w:r>
    </w:p>
    <w:p w14:paraId="7F9758AA" w14:textId="77777777" w:rsidR="009A0FF3" w:rsidRPr="009A0FF3" w:rsidRDefault="009A0FF3" w:rsidP="009A0FF3">
      <w:pPr>
        <w:ind w:firstLine="480"/>
      </w:pPr>
      <w:r w:rsidRPr="009A0FF3">
        <w:t>This query extracts all relevant laboratory results for each patient during the target admission, filtering for valid numeric formats.</w:t>
      </w:r>
    </w:p>
    <w:p w14:paraId="6C315F3A" w14:textId="77777777" w:rsidR="009A0FF3" w:rsidRPr="009A0FF3" w:rsidRDefault="009A0FF3" w:rsidP="009A0FF3">
      <w:pPr>
        <w:ind w:firstLine="480"/>
      </w:pPr>
      <w:r w:rsidRPr="009A0FF3">
        <w:t>SQL</w:t>
      </w:r>
    </w:p>
    <w:p w14:paraId="3D1F1C72" w14:textId="77777777" w:rsidR="009A0FF3" w:rsidRPr="009A0FF3" w:rsidRDefault="009A0FF3" w:rsidP="009A0FF3">
      <w:pPr>
        <w:ind w:firstLine="480"/>
      </w:pPr>
      <w:r w:rsidRPr="009A0FF3">
        <w:t xml:space="preserve">SELECT </w:t>
      </w:r>
    </w:p>
    <w:p w14:paraId="6D931C4D" w14:textId="77777777" w:rsidR="009A0FF3" w:rsidRPr="009A0FF3" w:rsidRDefault="009A0FF3" w:rsidP="009A0FF3">
      <w:pPr>
        <w:ind w:firstLine="480"/>
      </w:pPr>
      <w:r w:rsidRPr="009A0FF3">
        <w:t xml:space="preserve">    l.itemid, </w:t>
      </w:r>
    </w:p>
    <w:p w14:paraId="3FB19C7A" w14:textId="77777777" w:rsidR="009A0FF3" w:rsidRPr="009A0FF3" w:rsidRDefault="009A0FF3" w:rsidP="009A0FF3">
      <w:pPr>
        <w:ind w:firstLine="480"/>
      </w:pPr>
      <w:r w:rsidRPr="009A0FF3">
        <w:t xml:space="preserve">    d.label as lab_name,</w:t>
      </w:r>
    </w:p>
    <w:p w14:paraId="1BCCBA61" w14:textId="77777777" w:rsidR="009A0FF3" w:rsidRPr="009A0FF3" w:rsidRDefault="009A0FF3" w:rsidP="009A0FF3">
      <w:pPr>
        <w:ind w:firstLine="480"/>
      </w:pPr>
      <w:r w:rsidRPr="009A0FF3">
        <w:t xml:space="preserve">    CASE </w:t>
      </w:r>
    </w:p>
    <w:p w14:paraId="1816EEB6" w14:textId="77777777" w:rsidR="009A0FF3" w:rsidRPr="009A0FF3" w:rsidRDefault="009A0FF3" w:rsidP="009A0FF3">
      <w:pPr>
        <w:ind w:firstLine="480"/>
      </w:pPr>
      <w:r w:rsidRPr="009A0FF3">
        <w:t xml:space="preserve">        WHEN l.value ~ '^-?[0-9]+\\.?[0-9]*$' THEN CAST(l.value AS FLOAT)</w:t>
      </w:r>
    </w:p>
    <w:p w14:paraId="42D07CEE" w14:textId="77777777" w:rsidR="009A0FF3" w:rsidRPr="009A0FF3" w:rsidRDefault="009A0FF3" w:rsidP="009A0FF3">
      <w:pPr>
        <w:ind w:firstLine="480"/>
      </w:pPr>
      <w:r w:rsidRPr="009A0FF3">
        <w:t xml:space="preserve">        WHEN l.valuenum IS NOT NULL THEN l.valuenum</w:t>
      </w:r>
    </w:p>
    <w:p w14:paraId="535594DF" w14:textId="77777777" w:rsidR="009A0FF3" w:rsidRPr="009A0FF3" w:rsidRDefault="009A0FF3" w:rsidP="009A0FF3">
      <w:pPr>
        <w:ind w:firstLine="480"/>
      </w:pPr>
      <w:r w:rsidRPr="009A0FF3">
        <w:t xml:space="preserve">        ELSE NULL</w:t>
      </w:r>
    </w:p>
    <w:p w14:paraId="153D03C2" w14:textId="77777777" w:rsidR="009A0FF3" w:rsidRPr="009A0FF3" w:rsidRDefault="009A0FF3" w:rsidP="009A0FF3">
      <w:pPr>
        <w:ind w:firstLine="480"/>
      </w:pPr>
      <w:r w:rsidRPr="009A0FF3">
        <w:lastRenderedPageBreak/>
        <w:t xml:space="preserve">    END as result_value,</w:t>
      </w:r>
    </w:p>
    <w:p w14:paraId="60C5EDA9" w14:textId="77777777" w:rsidR="009A0FF3" w:rsidRPr="009A0FF3" w:rsidRDefault="009A0FF3" w:rsidP="009A0FF3">
      <w:pPr>
        <w:ind w:firstLine="480"/>
      </w:pPr>
      <w:r w:rsidRPr="009A0FF3">
        <w:t xml:space="preserve">    CASE WHEN l.flag = 'abnormal' THEN 1 ELSE 0 END as is_abnormal</w:t>
      </w:r>
    </w:p>
    <w:p w14:paraId="243B517A" w14:textId="77777777" w:rsidR="009A0FF3" w:rsidRPr="009A0FF3" w:rsidRDefault="009A0FF3" w:rsidP="009A0FF3">
      <w:pPr>
        <w:ind w:firstLine="480"/>
      </w:pPr>
      <w:r w:rsidRPr="009A0FF3">
        <w:t>FROM mimiciv_hosp.labevents l</w:t>
      </w:r>
    </w:p>
    <w:p w14:paraId="12B16A13" w14:textId="77777777" w:rsidR="009A0FF3" w:rsidRPr="009A0FF3" w:rsidRDefault="009A0FF3" w:rsidP="009A0FF3">
      <w:pPr>
        <w:ind w:firstLine="480"/>
      </w:pPr>
      <w:r w:rsidRPr="009A0FF3">
        <w:t>JOIN mimiciv_hosp.d_labitems d ON l.itemid = d.itemid</w:t>
      </w:r>
    </w:p>
    <w:p w14:paraId="3B3F0995" w14:textId="77777777" w:rsidR="009A0FF3" w:rsidRPr="009A0FF3" w:rsidRDefault="009A0FF3" w:rsidP="009A0FF3">
      <w:pPr>
        <w:ind w:firstLine="480"/>
      </w:pPr>
      <w:r w:rsidRPr="009A0FF3">
        <w:t>WHERE l.subject_id = [SUBJECT_ID]</w:t>
      </w:r>
    </w:p>
    <w:p w14:paraId="7C5F792F" w14:textId="77777777" w:rsidR="009A0FF3" w:rsidRPr="009A0FF3" w:rsidRDefault="009A0FF3" w:rsidP="009A0FF3">
      <w:pPr>
        <w:ind w:firstLine="480"/>
      </w:pPr>
      <w:r w:rsidRPr="009A0FF3">
        <w:t xml:space="preserve">  AND l.hadm_id = [HADM_ID]</w:t>
      </w:r>
    </w:p>
    <w:p w14:paraId="75B8FB07" w14:textId="77777777" w:rsidR="009A0FF3" w:rsidRPr="009A0FF3" w:rsidRDefault="009A0FF3" w:rsidP="009A0FF3">
      <w:pPr>
        <w:ind w:firstLine="480"/>
      </w:pPr>
      <w:r w:rsidRPr="009A0FF3">
        <w:t xml:space="preserve">  AND (l.value ~ '^-?[0-9]+\\.?[0-9]*$' OR l.valuenum IS NOT NULL);</w:t>
      </w:r>
    </w:p>
    <w:p w14:paraId="32714C56" w14:textId="77777777" w:rsidR="00AA3DCC" w:rsidRPr="009A0FF3" w:rsidRDefault="00AA3DCC">
      <w:pPr>
        <w:ind w:firstLine="480"/>
      </w:pPr>
    </w:p>
    <w:sectPr w:rsidR="00AA3DCC" w:rsidRPr="009A0FF3">
      <w:headerReference w:type="even" r:id="rId9"/>
      <w:headerReference w:type="default" r:id="rId10"/>
      <w:footerReference w:type="even" r:id="rId11"/>
      <w:footerReference w:type="default" r:id="rId12"/>
      <w:headerReference w:type="first" r:id="rId13"/>
      <w:footerReference w:type="first" r:id="rId14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BC29E56" w14:textId="77777777" w:rsidR="002E1B53" w:rsidRDefault="002E1B53" w:rsidP="009A0FF3">
      <w:pPr>
        <w:spacing w:line="240" w:lineRule="auto"/>
        <w:ind w:firstLine="480"/>
      </w:pPr>
      <w:r>
        <w:separator/>
      </w:r>
    </w:p>
  </w:endnote>
  <w:endnote w:type="continuationSeparator" w:id="0">
    <w:p w14:paraId="1FDA8C97" w14:textId="77777777" w:rsidR="002E1B53" w:rsidRDefault="002E1B53" w:rsidP="009A0FF3">
      <w:pPr>
        <w:spacing w:line="240" w:lineRule="auto"/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951181A" w14:textId="77777777" w:rsidR="009A0FF3" w:rsidRDefault="009A0FF3">
    <w:pPr>
      <w:pStyle w:val="af0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7C4F0FB" w14:textId="77777777" w:rsidR="009A0FF3" w:rsidRDefault="009A0FF3">
    <w:pPr>
      <w:pStyle w:val="af0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432272A" w14:textId="77777777" w:rsidR="009A0FF3" w:rsidRDefault="009A0FF3">
    <w:pPr>
      <w:pStyle w:val="af0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79DD5AC" w14:textId="77777777" w:rsidR="002E1B53" w:rsidRDefault="002E1B53" w:rsidP="009A0FF3">
      <w:pPr>
        <w:spacing w:line="240" w:lineRule="auto"/>
        <w:ind w:firstLine="480"/>
      </w:pPr>
      <w:r>
        <w:separator/>
      </w:r>
    </w:p>
  </w:footnote>
  <w:footnote w:type="continuationSeparator" w:id="0">
    <w:p w14:paraId="02F15D97" w14:textId="77777777" w:rsidR="002E1B53" w:rsidRDefault="002E1B53" w:rsidP="009A0FF3">
      <w:pPr>
        <w:spacing w:line="240" w:lineRule="auto"/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4804DAD" w14:textId="77777777" w:rsidR="009A0FF3" w:rsidRDefault="009A0FF3">
    <w:pPr>
      <w:pStyle w:val="ae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B70948D" w14:textId="77777777" w:rsidR="009A0FF3" w:rsidRDefault="009A0FF3">
    <w:pPr>
      <w:pStyle w:val="ae"/>
      <w:ind w:firstLine="36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BC5E181" w14:textId="77777777" w:rsidR="009A0FF3" w:rsidRDefault="009A0FF3">
    <w:pPr>
      <w:pStyle w:val="ae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2E1342F9"/>
    <w:multiLevelType w:val="multilevel"/>
    <w:tmpl w:val="219EF33A"/>
    <w:lvl w:ilvl="0">
      <w:start w:val="1"/>
      <w:numFmt w:val="decimal"/>
      <w:pStyle w:val="1"/>
      <w:lvlText w:val="第%1章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pStyle w:val="2"/>
      <w:lvlText w:val="%1.%2"/>
      <w:lvlJc w:val="left"/>
      <w:pPr>
        <w:ind w:left="567" w:hanging="567"/>
      </w:pPr>
      <w:rPr>
        <w:rFonts w:hint="eastAsia"/>
      </w:rPr>
    </w:lvl>
    <w:lvl w:ilvl="2">
      <w:start w:val="1"/>
      <w:numFmt w:val="decimal"/>
      <w:pStyle w:val="3"/>
      <w:lvlText w:val="%1.%2.%3"/>
      <w:lvlJc w:val="left"/>
      <w:pPr>
        <w:ind w:left="709" w:hanging="709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1760" w:hanging="44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2200" w:hanging="44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640" w:hanging="44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3080" w:hanging="44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3520" w:hanging="44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3960" w:hanging="440"/>
      </w:pPr>
      <w:rPr>
        <w:rFonts w:hint="eastAsia"/>
      </w:rPr>
    </w:lvl>
  </w:abstractNum>
  <w:num w:numId="1" w16cid:durableId="1253975539">
    <w:abstractNumId w:val="0"/>
  </w:num>
  <w:num w:numId="2" w16cid:durableId="136341856">
    <w:abstractNumId w:val="0"/>
  </w:num>
  <w:num w:numId="3" w16cid:durableId="392627886">
    <w:abstractNumId w:val="0"/>
  </w:num>
  <w:num w:numId="4" w16cid:durableId="501356282">
    <w:abstractNumId w:val="0"/>
  </w:num>
  <w:num w:numId="5" w16cid:durableId="2007242112">
    <w:abstractNumId w:val="0"/>
  </w:num>
  <w:num w:numId="6" w16cid:durableId="214107505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8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936D0"/>
    <w:rsid w:val="00066ED6"/>
    <w:rsid w:val="00072F89"/>
    <w:rsid w:val="000F7B5B"/>
    <w:rsid w:val="00235D60"/>
    <w:rsid w:val="002611B3"/>
    <w:rsid w:val="002E1B53"/>
    <w:rsid w:val="005660A6"/>
    <w:rsid w:val="00583A85"/>
    <w:rsid w:val="006D4515"/>
    <w:rsid w:val="008936D0"/>
    <w:rsid w:val="009A0FF3"/>
    <w:rsid w:val="00AA3DCC"/>
    <w:rsid w:val="00B01D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091BF7C"/>
  <w15:chartTrackingRefBased/>
  <w15:docId w15:val="{8F5F4EA0-1B78-4170-A2C3-A927EC3CFBE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0F7B5B"/>
    <w:pPr>
      <w:widowControl w:val="0"/>
      <w:spacing w:line="360" w:lineRule="auto"/>
      <w:ind w:firstLineChars="200" w:firstLine="200"/>
      <w:jc w:val="both"/>
    </w:pPr>
    <w:rPr>
      <w:rFonts w:ascii="Times New Roman" w:eastAsia="宋体" w:hAnsi="Times New Roman"/>
      <w:sz w:val="24"/>
    </w:rPr>
  </w:style>
  <w:style w:type="paragraph" w:styleId="1">
    <w:name w:val="heading 1"/>
    <w:basedOn w:val="a"/>
    <w:next w:val="a"/>
    <w:link w:val="10"/>
    <w:autoRedefine/>
    <w:uiPriority w:val="9"/>
    <w:qFormat/>
    <w:rsid w:val="000F7B5B"/>
    <w:pPr>
      <w:keepNext/>
      <w:keepLines/>
      <w:numPr>
        <w:numId w:val="6"/>
      </w:numPr>
      <w:spacing w:beforeLines="100" w:before="100" w:afterLines="100" w:after="100"/>
      <w:jc w:val="center"/>
      <w:outlineLvl w:val="0"/>
    </w:pPr>
    <w:rPr>
      <w:rFonts w:eastAsia="黑体"/>
      <w:b/>
      <w:bCs/>
      <w:kern w:val="44"/>
      <w:sz w:val="28"/>
      <w:szCs w:val="44"/>
    </w:rPr>
  </w:style>
  <w:style w:type="paragraph" w:styleId="2">
    <w:name w:val="heading 2"/>
    <w:basedOn w:val="a"/>
    <w:next w:val="a"/>
    <w:link w:val="20"/>
    <w:autoRedefine/>
    <w:uiPriority w:val="9"/>
    <w:unhideWhenUsed/>
    <w:qFormat/>
    <w:rsid w:val="000F7B5B"/>
    <w:pPr>
      <w:keepNext/>
      <w:keepLines/>
      <w:numPr>
        <w:ilvl w:val="1"/>
        <w:numId w:val="6"/>
      </w:numPr>
      <w:spacing w:beforeLines="50" w:before="50" w:afterLines="50" w:after="50"/>
      <w:outlineLvl w:val="1"/>
    </w:pPr>
    <w:rPr>
      <w:rFonts w:cstheme="majorBidi"/>
      <w:b/>
      <w:bCs/>
      <w:szCs w:val="32"/>
    </w:rPr>
  </w:style>
  <w:style w:type="paragraph" w:styleId="3">
    <w:name w:val="heading 3"/>
    <w:basedOn w:val="a"/>
    <w:next w:val="a"/>
    <w:link w:val="30"/>
    <w:autoRedefine/>
    <w:uiPriority w:val="9"/>
    <w:unhideWhenUsed/>
    <w:qFormat/>
    <w:rsid w:val="000F7B5B"/>
    <w:pPr>
      <w:keepNext/>
      <w:keepLines/>
      <w:numPr>
        <w:ilvl w:val="2"/>
        <w:numId w:val="6"/>
      </w:numPr>
      <w:spacing w:before="260" w:after="260"/>
      <w:outlineLvl w:val="2"/>
    </w:pPr>
    <w:rPr>
      <w:b/>
      <w:bCs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8936D0"/>
    <w:pPr>
      <w:keepNext/>
      <w:keepLines/>
      <w:spacing w:before="80" w:after="40"/>
      <w:outlineLvl w:val="3"/>
    </w:pPr>
    <w:rPr>
      <w:rFonts w:asciiTheme="minorHAnsi" w:eastAsiaTheme="minorEastAsia" w:hAnsiTheme="minorHAnsi" w:cstheme="majorBidi"/>
      <w:color w:val="2E74B5" w:themeColor="accent1" w:themeShade="BF"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8936D0"/>
    <w:pPr>
      <w:keepNext/>
      <w:keepLines/>
      <w:spacing w:before="80" w:after="40"/>
      <w:outlineLvl w:val="4"/>
    </w:pPr>
    <w:rPr>
      <w:rFonts w:asciiTheme="minorHAnsi" w:eastAsiaTheme="minorEastAsia" w:hAnsiTheme="minorHAnsi" w:cstheme="majorBidi"/>
      <w:color w:val="2E74B5" w:themeColor="accent1" w:themeShade="BF"/>
      <w:szCs w:val="24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8936D0"/>
    <w:pPr>
      <w:keepNext/>
      <w:keepLines/>
      <w:spacing w:before="40"/>
      <w:outlineLvl w:val="5"/>
    </w:pPr>
    <w:rPr>
      <w:rFonts w:asciiTheme="minorHAnsi" w:eastAsiaTheme="minorEastAsia" w:hAnsiTheme="minorHAnsi" w:cstheme="majorBidi"/>
      <w:b/>
      <w:bCs/>
      <w:color w:val="2E74B5" w:themeColor="accent1" w:themeShade="B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8936D0"/>
    <w:pPr>
      <w:keepNext/>
      <w:keepLines/>
      <w:spacing w:before="40"/>
      <w:outlineLvl w:val="6"/>
    </w:pPr>
    <w:rPr>
      <w:rFonts w:asciiTheme="minorHAnsi" w:eastAsiaTheme="minorEastAsia" w:hAnsiTheme="minorHAnsi" w:cstheme="majorBidi"/>
      <w:b/>
      <w:bCs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8936D0"/>
    <w:pPr>
      <w:keepNext/>
      <w:keepLines/>
      <w:outlineLvl w:val="7"/>
    </w:pPr>
    <w:rPr>
      <w:rFonts w:asciiTheme="minorHAnsi" w:eastAsiaTheme="minorEastAsia" w:hAnsiTheme="minorHAnsi" w:cstheme="majorBidi"/>
      <w:color w:val="595959" w:themeColor="text1" w:themeTint="A6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8936D0"/>
    <w:pPr>
      <w:keepNext/>
      <w:keepLines/>
      <w:outlineLvl w:val="8"/>
    </w:pPr>
    <w:rPr>
      <w:rFonts w:asciiTheme="minorHAnsi" w:eastAsiaTheme="majorEastAsia" w:hAnsiTheme="minorHAnsi" w:cstheme="majorBidi"/>
      <w:color w:val="595959" w:themeColor="text1" w:themeTint="A6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0F7B5B"/>
    <w:rPr>
      <w:rFonts w:ascii="Times New Roman" w:eastAsia="黑体" w:hAnsi="Times New Roman"/>
      <w:b/>
      <w:bCs/>
      <w:kern w:val="44"/>
      <w:sz w:val="28"/>
      <w:szCs w:val="44"/>
    </w:rPr>
  </w:style>
  <w:style w:type="character" w:customStyle="1" w:styleId="20">
    <w:name w:val="标题 2 字符"/>
    <w:basedOn w:val="a0"/>
    <w:link w:val="2"/>
    <w:uiPriority w:val="9"/>
    <w:rsid w:val="000F7B5B"/>
    <w:rPr>
      <w:rFonts w:ascii="Times New Roman" w:eastAsia="宋体" w:hAnsi="Times New Roman" w:cstheme="majorBidi"/>
      <w:b/>
      <w:bCs/>
      <w:sz w:val="24"/>
      <w:szCs w:val="32"/>
    </w:rPr>
  </w:style>
  <w:style w:type="character" w:customStyle="1" w:styleId="30">
    <w:name w:val="标题 3 字符"/>
    <w:basedOn w:val="a0"/>
    <w:link w:val="3"/>
    <w:uiPriority w:val="9"/>
    <w:rsid w:val="000F7B5B"/>
    <w:rPr>
      <w:rFonts w:ascii="Times New Roman" w:eastAsia="宋体" w:hAnsi="Times New Roman"/>
      <w:b/>
      <w:bCs/>
      <w:sz w:val="24"/>
      <w:szCs w:val="32"/>
    </w:rPr>
  </w:style>
  <w:style w:type="paragraph" w:styleId="a3">
    <w:name w:val="Title"/>
    <w:basedOn w:val="a"/>
    <w:next w:val="a"/>
    <w:link w:val="a4"/>
    <w:uiPriority w:val="10"/>
    <w:qFormat/>
    <w:rsid w:val="000F7B5B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a4">
    <w:name w:val="标题 字符"/>
    <w:basedOn w:val="a0"/>
    <w:link w:val="a3"/>
    <w:uiPriority w:val="10"/>
    <w:rsid w:val="000F7B5B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40">
    <w:name w:val="标题 4 字符"/>
    <w:basedOn w:val="a0"/>
    <w:link w:val="4"/>
    <w:uiPriority w:val="9"/>
    <w:semiHidden/>
    <w:rsid w:val="008936D0"/>
    <w:rPr>
      <w:rFonts w:cstheme="majorBidi"/>
      <w:color w:val="2E74B5" w:themeColor="accent1" w:themeShade="BF"/>
      <w:sz w:val="28"/>
      <w:szCs w:val="28"/>
    </w:rPr>
  </w:style>
  <w:style w:type="character" w:customStyle="1" w:styleId="50">
    <w:name w:val="标题 5 字符"/>
    <w:basedOn w:val="a0"/>
    <w:link w:val="5"/>
    <w:uiPriority w:val="9"/>
    <w:semiHidden/>
    <w:rsid w:val="008936D0"/>
    <w:rPr>
      <w:rFonts w:cstheme="majorBidi"/>
      <w:color w:val="2E74B5" w:themeColor="accent1" w:themeShade="BF"/>
      <w:sz w:val="24"/>
      <w:szCs w:val="24"/>
    </w:rPr>
  </w:style>
  <w:style w:type="character" w:customStyle="1" w:styleId="60">
    <w:name w:val="标题 6 字符"/>
    <w:basedOn w:val="a0"/>
    <w:link w:val="6"/>
    <w:uiPriority w:val="9"/>
    <w:semiHidden/>
    <w:rsid w:val="008936D0"/>
    <w:rPr>
      <w:rFonts w:cstheme="majorBidi"/>
      <w:b/>
      <w:bCs/>
      <w:color w:val="2E74B5" w:themeColor="accent1" w:themeShade="BF"/>
      <w:sz w:val="24"/>
    </w:rPr>
  </w:style>
  <w:style w:type="character" w:customStyle="1" w:styleId="70">
    <w:name w:val="标题 7 字符"/>
    <w:basedOn w:val="a0"/>
    <w:link w:val="7"/>
    <w:uiPriority w:val="9"/>
    <w:semiHidden/>
    <w:rsid w:val="008936D0"/>
    <w:rPr>
      <w:rFonts w:cstheme="majorBidi"/>
      <w:b/>
      <w:bCs/>
      <w:color w:val="595959" w:themeColor="text1" w:themeTint="A6"/>
      <w:sz w:val="24"/>
    </w:rPr>
  </w:style>
  <w:style w:type="character" w:customStyle="1" w:styleId="80">
    <w:name w:val="标题 8 字符"/>
    <w:basedOn w:val="a0"/>
    <w:link w:val="8"/>
    <w:uiPriority w:val="9"/>
    <w:semiHidden/>
    <w:rsid w:val="008936D0"/>
    <w:rPr>
      <w:rFonts w:cstheme="majorBidi"/>
      <w:color w:val="595959" w:themeColor="text1" w:themeTint="A6"/>
      <w:sz w:val="24"/>
    </w:rPr>
  </w:style>
  <w:style w:type="character" w:customStyle="1" w:styleId="90">
    <w:name w:val="标题 9 字符"/>
    <w:basedOn w:val="a0"/>
    <w:link w:val="9"/>
    <w:uiPriority w:val="9"/>
    <w:semiHidden/>
    <w:rsid w:val="008936D0"/>
    <w:rPr>
      <w:rFonts w:eastAsiaTheme="majorEastAsia" w:cstheme="majorBidi"/>
      <w:color w:val="595959" w:themeColor="text1" w:themeTint="A6"/>
      <w:sz w:val="24"/>
    </w:rPr>
  </w:style>
  <w:style w:type="paragraph" w:styleId="a5">
    <w:name w:val="Subtitle"/>
    <w:basedOn w:val="a"/>
    <w:next w:val="a"/>
    <w:link w:val="a6"/>
    <w:uiPriority w:val="11"/>
    <w:qFormat/>
    <w:rsid w:val="008936D0"/>
    <w:pPr>
      <w:numPr>
        <w:ilvl w:val="1"/>
      </w:numPr>
      <w:spacing w:after="160"/>
      <w:ind w:firstLineChars="200" w:firstLine="200"/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character" w:customStyle="1" w:styleId="a6">
    <w:name w:val="副标题 字符"/>
    <w:basedOn w:val="a0"/>
    <w:link w:val="a5"/>
    <w:uiPriority w:val="11"/>
    <w:rsid w:val="008936D0"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7">
    <w:name w:val="Quote"/>
    <w:basedOn w:val="a"/>
    <w:next w:val="a"/>
    <w:link w:val="a8"/>
    <w:uiPriority w:val="29"/>
    <w:qFormat/>
    <w:rsid w:val="008936D0"/>
    <w:pPr>
      <w:spacing w:before="160" w:after="160"/>
      <w:jc w:val="center"/>
    </w:pPr>
    <w:rPr>
      <w:i/>
      <w:iCs/>
      <w:color w:val="404040" w:themeColor="text1" w:themeTint="BF"/>
    </w:rPr>
  </w:style>
  <w:style w:type="character" w:customStyle="1" w:styleId="a8">
    <w:name w:val="引用 字符"/>
    <w:basedOn w:val="a0"/>
    <w:link w:val="a7"/>
    <w:uiPriority w:val="29"/>
    <w:rsid w:val="008936D0"/>
    <w:rPr>
      <w:rFonts w:ascii="Times New Roman" w:eastAsia="宋体" w:hAnsi="Times New Roman"/>
      <w:i/>
      <w:iCs/>
      <w:color w:val="404040" w:themeColor="text1" w:themeTint="BF"/>
      <w:sz w:val="24"/>
    </w:rPr>
  </w:style>
  <w:style w:type="paragraph" w:styleId="a9">
    <w:name w:val="List Paragraph"/>
    <w:basedOn w:val="a"/>
    <w:uiPriority w:val="34"/>
    <w:qFormat/>
    <w:rsid w:val="008936D0"/>
    <w:pPr>
      <w:ind w:left="720"/>
      <w:contextualSpacing/>
    </w:pPr>
  </w:style>
  <w:style w:type="character" w:styleId="aa">
    <w:name w:val="Intense Emphasis"/>
    <w:basedOn w:val="a0"/>
    <w:uiPriority w:val="21"/>
    <w:qFormat/>
    <w:rsid w:val="008936D0"/>
    <w:rPr>
      <w:i/>
      <w:iCs/>
      <w:color w:val="2E74B5" w:themeColor="accent1" w:themeShade="BF"/>
    </w:rPr>
  </w:style>
  <w:style w:type="paragraph" w:styleId="ab">
    <w:name w:val="Intense Quote"/>
    <w:basedOn w:val="a"/>
    <w:next w:val="a"/>
    <w:link w:val="ac"/>
    <w:uiPriority w:val="30"/>
    <w:qFormat/>
    <w:rsid w:val="008936D0"/>
    <w:pPr>
      <w:pBdr>
        <w:top w:val="single" w:sz="4" w:space="10" w:color="2E74B5" w:themeColor="accent1" w:themeShade="BF"/>
        <w:bottom w:val="single" w:sz="4" w:space="10" w:color="2E74B5" w:themeColor="accent1" w:themeShade="BF"/>
      </w:pBdr>
      <w:spacing w:before="360" w:after="360"/>
      <w:ind w:left="864" w:right="864"/>
      <w:jc w:val="center"/>
    </w:pPr>
    <w:rPr>
      <w:i/>
      <w:iCs/>
      <w:color w:val="2E74B5" w:themeColor="accent1" w:themeShade="BF"/>
    </w:rPr>
  </w:style>
  <w:style w:type="character" w:customStyle="1" w:styleId="ac">
    <w:name w:val="明显引用 字符"/>
    <w:basedOn w:val="a0"/>
    <w:link w:val="ab"/>
    <w:uiPriority w:val="30"/>
    <w:rsid w:val="008936D0"/>
    <w:rPr>
      <w:rFonts w:ascii="Times New Roman" w:eastAsia="宋体" w:hAnsi="Times New Roman"/>
      <w:i/>
      <w:iCs/>
      <w:color w:val="2E74B5" w:themeColor="accent1" w:themeShade="BF"/>
      <w:sz w:val="24"/>
    </w:rPr>
  </w:style>
  <w:style w:type="character" w:styleId="ad">
    <w:name w:val="Intense Reference"/>
    <w:basedOn w:val="a0"/>
    <w:uiPriority w:val="32"/>
    <w:qFormat/>
    <w:rsid w:val="008936D0"/>
    <w:rPr>
      <w:b/>
      <w:bCs/>
      <w:smallCaps/>
      <w:color w:val="2E74B5" w:themeColor="accent1" w:themeShade="BF"/>
      <w:spacing w:val="5"/>
    </w:rPr>
  </w:style>
  <w:style w:type="paragraph" w:styleId="ae">
    <w:name w:val="header"/>
    <w:basedOn w:val="a"/>
    <w:link w:val="af"/>
    <w:uiPriority w:val="99"/>
    <w:unhideWhenUsed/>
    <w:rsid w:val="009A0FF3"/>
    <w:pP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f">
    <w:name w:val="页眉 字符"/>
    <w:basedOn w:val="a0"/>
    <w:link w:val="ae"/>
    <w:uiPriority w:val="99"/>
    <w:rsid w:val="009A0FF3"/>
    <w:rPr>
      <w:rFonts w:ascii="Times New Roman" w:eastAsia="宋体" w:hAnsi="Times New Roman"/>
      <w:sz w:val="18"/>
      <w:szCs w:val="18"/>
    </w:rPr>
  </w:style>
  <w:style w:type="paragraph" w:styleId="af0">
    <w:name w:val="footer"/>
    <w:basedOn w:val="a"/>
    <w:link w:val="af1"/>
    <w:uiPriority w:val="99"/>
    <w:unhideWhenUsed/>
    <w:rsid w:val="009A0FF3"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character" w:customStyle="1" w:styleId="af1">
    <w:name w:val="页脚 字符"/>
    <w:basedOn w:val="a0"/>
    <w:link w:val="af0"/>
    <w:uiPriority w:val="99"/>
    <w:rsid w:val="009A0FF3"/>
    <w:rPr>
      <w:rFonts w:ascii="Times New Roman" w:eastAsia="宋体" w:hAnsi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02265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29095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66611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2988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671023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5682714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24538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024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366765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2761351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55603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6882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648689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011172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41621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2458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2936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346427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019501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33411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5886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440094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9643378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9716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2481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73840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header" Target="header3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header" Target="header2.xml"/><Relationship Id="rId4" Type="http://schemas.openxmlformats.org/officeDocument/2006/relationships/webSettings" Target="webSettings.xml"/><Relationship Id="rId9" Type="http://schemas.openxmlformats.org/officeDocument/2006/relationships/header" Target="header1.xml"/><Relationship Id="rId14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391</Words>
  <Characters>2234</Characters>
  <Application>Microsoft Office Word</Application>
  <DocSecurity>0</DocSecurity>
  <Lines>18</Lines>
  <Paragraphs>5</Paragraphs>
  <ScaleCrop>false</ScaleCrop>
  <Company/>
  <LinksUpToDate>false</LinksUpToDate>
  <CharactersWithSpaces>26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继海 张</dc:creator>
  <cp:keywords/>
  <dc:description/>
  <cp:lastModifiedBy>继海 张</cp:lastModifiedBy>
  <cp:revision>2</cp:revision>
  <dcterms:created xsi:type="dcterms:W3CDTF">2026-05-03T05:16:00Z</dcterms:created>
  <dcterms:modified xsi:type="dcterms:W3CDTF">2026-05-03T05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